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PlainTable41"/>
        <w:tblpPr w:leftFromText="180" w:rightFromText="180" w:vertAnchor="text" w:horzAnchor="margin" w:tblpXSpec="center" w:tblpY="-763"/>
        <w:bidiVisual/>
        <w:tblW w:w="10941" w:type="dxa"/>
        <w:tblInd w:w="0" w:type="dxa"/>
        <w:tblLook w:val="01E0"/>
      </w:tblPr>
      <w:tblGrid>
        <w:gridCol w:w="4047"/>
        <w:gridCol w:w="2899"/>
        <w:gridCol w:w="3995"/>
      </w:tblGrid>
      <w:tr w:rsidR="00C65F9C" w:rsidRPr="00BC18C6" w:rsidTr="00703EAD">
        <w:trPr>
          <w:cnfStyle w:val="100000000000"/>
          <w:trHeight w:val="1418"/>
        </w:trPr>
        <w:tc>
          <w:tcPr>
            <w:cnfStyle w:val="001000000000"/>
            <w:tcW w:w="4047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hideMark/>
          </w:tcPr>
          <w:p w:rsidR="00C65F9C" w:rsidRPr="00BC18C6" w:rsidRDefault="00C65F9C" w:rsidP="00703EAD">
            <w:pPr>
              <w:rPr>
                <w:rFonts w:asciiTheme="majorBidi" w:eastAsia="Times New Roman" w:hAnsiTheme="majorBidi" w:cstheme="majorBidi"/>
                <w:sz w:val="24"/>
                <w:szCs w:val="24"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  <w:t xml:space="preserve">                         دوله فلسطين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  <w:t>وزارة التربية والتعليم العالي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  <w:t>مديرية التربية والتعليم \بيت لحم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  <w:t xml:space="preserve">مدرسة ذكور بيت فجار الثانوية </w:t>
            </w:r>
          </w:p>
          <w:p w:rsidR="00C65F9C" w:rsidRPr="00BC18C6" w:rsidRDefault="00C65F9C" w:rsidP="00C65F9C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u w:val="single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 w:hint="cs"/>
                <w:sz w:val="24"/>
                <w:szCs w:val="24"/>
                <w:u w:val="single"/>
                <w:rtl/>
                <w:lang w:eastAsia="ar-SA"/>
              </w:rPr>
              <w:t xml:space="preserve">الزمن : </w:t>
            </w:r>
            <w:r>
              <w:rPr>
                <w:rFonts w:asciiTheme="majorBidi" w:eastAsia="Times New Roman" w:hAnsiTheme="majorBidi" w:cstheme="majorBidi" w:hint="cs"/>
                <w:sz w:val="24"/>
                <w:szCs w:val="24"/>
                <w:u w:val="single"/>
                <w:rtl/>
                <w:lang w:eastAsia="ar-SA"/>
              </w:rPr>
              <w:t>40 دقيقة</w:t>
            </w:r>
          </w:p>
        </w:tc>
        <w:tc>
          <w:tcPr>
            <w:cnfStyle w:val="000010000000"/>
            <w:tcW w:w="2899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hideMark/>
          </w:tcPr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  <w:t xml:space="preserve">بسم الله الرحمن الرحيم  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noProof/>
                <w:sz w:val="24"/>
                <w:szCs w:val="24"/>
              </w:rPr>
              <w:drawing>
                <wp:inline distT="0" distB="0" distL="0" distR="0">
                  <wp:extent cx="906780" cy="586740"/>
                  <wp:effectExtent l="0" t="0" r="762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>
              <w:rPr>
                <w:rFonts w:asciiTheme="majorBidi" w:eastAsia="Times New Roman" w:hAnsiTheme="majorBidi" w:cstheme="majorBidi" w:hint="cs"/>
                <w:sz w:val="24"/>
                <w:szCs w:val="24"/>
                <w:rtl/>
                <w:lang w:eastAsia="ar-SA"/>
              </w:rPr>
              <w:t>امتحان رياضيات\شهرين</w:t>
            </w:r>
          </w:p>
        </w:tc>
        <w:tc>
          <w:tcPr>
            <w:cnfStyle w:val="000100000000"/>
            <w:tcW w:w="3995" w:type="dxa"/>
            <w:tcBorders>
              <w:top w:val="nil"/>
              <w:left w:val="nil"/>
              <w:bottom w:val="thickThinSmallGap" w:sz="24" w:space="0" w:color="auto"/>
              <w:right w:val="nil"/>
            </w:tcBorders>
            <w:hideMark/>
          </w:tcPr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lang w:eastAsia="ar-SA"/>
              </w:rPr>
              <w:t xml:space="preserve">State of Palestine 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lang w:eastAsia="ar-SA"/>
              </w:rPr>
              <w:t>Ministry of Education</w:t>
            </w:r>
          </w:p>
          <w:p w:rsidR="00C65F9C" w:rsidRPr="00BC18C6" w:rsidRDefault="00C65F9C" w:rsidP="00703EAD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u w:val="single"/>
                <w:lang w:eastAsia="ar-SA"/>
              </w:rPr>
            </w:pP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lang w:eastAsia="ar-SA"/>
              </w:rPr>
              <w:t>Directorate of Education\</w:t>
            </w:r>
            <w:r w:rsidRPr="00BC18C6">
              <w:rPr>
                <w:rFonts w:asciiTheme="majorBidi" w:eastAsia="Times New Roman" w:hAnsiTheme="majorBidi" w:cstheme="majorBidi"/>
                <w:sz w:val="24"/>
                <w:szCs w:val="24"/>
                <w:u w:val="single"/>
                <w:lang w:eastAsia="ar-SA"/>
              </w:rPr>
              <w:t>Bethlehem</w:t>
            </w:r>
          </w:p>
          <w:p w:rsidR="00C65F9C" w:rsidRPr="00BC18C6" w:rsidRDefault="00C65F9C" w:rsidP="00C65F9C">
            <w:pPr>
              <w:jc w:val="center"/>
              <w:rPr>
                <w:rFonts w:asciiTheme="majorBidi" w:eastAsia="Times New Roman" w:hAnsiTheme="majorBidi" w:cstheme="majorBidi"/>
                <w:sz w:val="32"/>
                <w:szCs w:val="32"/>
                <w:rtl/>
                <w:lang w:eastAsia="ar-SA"/>
              </w:rPr>
            </w:pPr>
            <w:r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eastAsia="ar-SA"/>
              </w:rPr>
              <w:t>30</w:t>
            </w:r>
            <w:r w:rsidRPr="00BC18C6">
              <w:rPr>
                <w:rFonts w:asciiTheme="majorBidi" w:eastAsia="Times New Roman" w:hAnsiTheme="majorBidi" w:cstheme="majorBidi"/>
                <w:sz w:val="32"/>
                <w:szCs w:val="32"/>
                <w:rtl/>
                <w:lang w:eastAsia="ar-SA"/>
              </w:rPr>
              <w:t>\</w:t>
            </w:r>
            <w:r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eastAsia="ar-SA"/>
              </w:rPr>
              <w:t>10</w:t>
            </w:r>
            <w:r w:rsidRPr="00BC18C6">
              <w:rPr>
                <w:rFonts w:asciiTheme="majorBidi" w:eastAsia="Times New Roman" w:hAnsiTheme="majorBidi" w:cstheme="majorBidi"/>
                <w:sz w:val="32"/>
                <w:szCs w:val="32"/>
                <w:rtl/>
                <w:lang w:eastAsia="ar-SA"/>
              </w:rPr>
              <w:t>\201</w:t>
            </w:r>
            <w:r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eastAsia="ar-SA"/>
              </w:rPr>
              <w:t>8</w:t>
            </w:r>
          </w:p>
        </w:tc>
      </w:tr>
    </w:tbl>
    <w:p w:rsidR="00C65F9C" w:rsidRPr="00C65F9C" w:rsidRDefault="00C65F9C" w:rsidP="00134B51">
      <w:pPr>
        <w:pBdr>
          <w:bottom w:val="thinThickThinSmallGap" w:sz="24" w:space="0" w:color="auto"/>
        </w:pBdr>
        <w:spacing w:line="240" w:lineRule="auto"/>
        <w:ind w:left="-624"/>
        <w:rPr>
          <w:rFonts w:asciiTheme="majorBidi" w:eastAsia="Times New Roman" w:hAnsiTheme="majorBidi" w:cstheme="majorBidi"/>
          <w:b/>
          <w:bCs/>
          <w:sz w:val="24"/>
          <w:szCs w:val="24"/>
          <w:rtl/>
          <w:lang w:eastAsia="ar-SA"/>
        </w:rPr>
      </w:pPr>
      <w:r w:rsidRPr="00BC18C6">
        <w:rPr>
          <w:rFonts w:asciiTheme="majorBidi" w:hAnsiTheme="majorBidi" w:cstheme="majorBidi"/>
          <w:b/>
          <w:bCs/>
          <w:sz w:val="32"/>
          <w:szCs w:val="32"/>
          <w:rtl/>
        </w:rPr>
        <w:t>الاسم :.................</w:t>
      </w:r>
      <w:r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 xml:space="preserve">                                  العاشر (أ) + (ج)            </w:t>
      </w:r>
      <w:r w:rsidR="00134B51"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 xml:space="preserve">     </w:t>
      </w:r>
      <w:r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 xml:space="preserve">     </w:t>
      </w:r>
      <w:r w:rsidRPr="00BC18C6"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>مجموع العلامات(</w:t>
      </w:r>
      <w:r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>20</w:t>
      </w:r>
      <w:r w:rsidRPr="00BC18C6">
        <w:rPr>
          <w:rFonts w:asciiTheme="majorBidi" w:eastAsia="Times New Roman" w:hAnsiTheme="majorBidi" w:cstheme="majorBidi" w:hint="cs"/>
          <w:b/>
          <w:bCs/>
          <w:sz w:val="24"/>
          <w:szCs w:val="24"/>
          <w:rtl/>
          <w:lang w:eastAsia="ar-SA"/>
        </w:rPr>
        <w:t>)</w:t>
      </w:r>
    </w:p>
    <w:p w:rsidR="00AF7C35" w:rsidRPr="00134B51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134B5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سؤال الاول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:                                                                                  (5 علامات)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ضع دائرة حول رمز الاجابة الصحيحة :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                       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أ. ا</w:t>
      </w:r>
      <w:r w:rsidR="00313C1F">
        <w:rPr>
          <w:rFonts w:asciiTheme="majorBidi" w:hAnsiTheme="majorBidi" w:cstheme="majorBidi"/>
          <w:b/>
          <w:bCs/>
          <w:sz w:val="32"/>
          <w:szCs w:val="32"/>
          <w:rtl/>
        </w:rPr>
        <w:t>حداثيات النقطة ( س,ص) بعد انعك</w:t>
      </w:r>
      <w:r w:rsidR="00313C1F">
        <w:rPr>
          <w:rFonts w:asciiTheme="majorBidi" w:hAnsiTheme="majorBidi" w:cstheme="majorBidi" w:hint="cs"/>
          <w:b/>
          <w:bCs/>
          <w:sz w:val="32"/>
          <w:szCs w:val="32"/>
          <w:rtl/>
        </w:rPr>
        <w:t>اس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ها في محور السينات هو :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1. ( - س ,- ص)     2. ( - س , ص )      3. ( س, ص)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4. ( س , - ص )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ب. احدى الاقترانات التالية ليس فردي ولا زوجي : 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1. ق ( س) =  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س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2</w:t>
      </w:r>
      <w:r w:rsidRPr="00C65F9C">
        <w:rPr>
          <w:rFonts w:asciiTheme="majorBidi" w:hAnsiTheme="majorBidi" w:cstheme="majorBidi"/>
          <w:b/>
          <w:bCs/>
          <w:sz w:val="32"/>
          <w:szCs w:val="32"/>
          <w:vertAlign w:val="superscript"/>
          <w:rtl/>
        </w:rPr>
        <w:t xml:space="preserve"> </w:t>
      </w:r>
      <w:r w:rsidR="00134B51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2. ق (س) = 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س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3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3. ق(س) = 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س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3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+ </w:t>
      </w:r>
      <w:r w:rsidR="00134B51">
        <w:rPr>
          <w:rFonts w:asciiTheme="majorBidi" w:hAnsiTheme="majorBidi" w:cstheme="majorBidi"/>
          <w:b/>
          <w:bCs/>
          <w:sz w:val="32"/>
          <w:szCs w:val="32"/>
          <w:rtl/>
        </w:rPr>
        <w:t xml:space="preserve">1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4. ق(س) =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س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2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+ س 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ج. الاقتران الذي يمثل انعكاس ق( س ) في محور الصادات ثم انسحاب للاسفل وحدتان هو 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1. – ق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(س) +1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2. ق ( - س ) +1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3. ق ( - س ) –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1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4. – ق (س )  - 1 </w:t>
      </w:r>
    </w:p>
    <w:p w:rsidR="00AF7C35" w:rsidRPr="00C65F9C" w:rsidRDefault="00AF7C35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د. طول درجة الاقتران ق ( س) = 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>[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3 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>–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3 س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>]</w:t>
      </w:r>
      <w:r w:rsidR="005B65DE"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هي :</w:t>
      </w:r>
    </w:p>
    <w:p w:rsidR="005B65DE" w:rsidRPr="00C65F9C" w:rsidRDefault="005B65DE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1.</w:t>
      </w:r>
      <w:r w:rsidR="00C65F9C" w:rsidRPr="00C65F9C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8" o:title=""/>
          </v:shape>
          <o:OLEObject Type="Embed" ProgID="Equation.DSMT4" ShapeID="_x0000_i1025" DrawAspect="Content" ObjectID="_1602303305" r:id="rId9"/>
        </w:objec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0,5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 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2. 1       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3.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0,25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4. 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>–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0,5</w:t>
      </w:r>
    </w:p>
    <w:p w:rsidR="005B65DE" w:rsidRPr="00C65F9C" w:rsidRDefault="005B65DE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ه. جميع الاقترانات التالية هي اسية ما عدا الاقتران </w:t>
      </w:r>
    </w:p>
    <w:p w:rsidR="005B65DE" w:rsidRPr="00C65F9C" w:rsidRDefault="005B65DE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1. ق (س ) =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bscript"/>
          <w:rtl/>
        </w:rPr>
        <w:t>2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س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2. ق (س ) = - 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bscript"/>
          <w:rtl/>
        </w:rPr>
        <w:t>(2)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س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3.ق (س ) =</w:t>
      </w:r>
      <w:r w:rsidR="00C65F9C">
        <w:rPr>
          <w:rFonts w:asciiTheme="majorBidi" w:hAnsiTheme="majorBidi" w:cstheme="majorBidi" w:hint="cs"/>
          <w:b/>
          <w:bCs/>
          <w:sz w:val="32"/>
          <w:szCs w:val="32"/>
          <w:rtl/>
        </w:rPr>
        <w:t>(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bscript"/>
          <w:rtl/>
        </w:rPr>
        <w:t>0,5)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س</w:t>
      </w:r>
      <w:r w:rsid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4. ق ( س ) =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bscript"/>
          <w:rtl/>
        </w:rPr>
        <w:t>(</w:t>
      </w:r>
      <w:r w:rsidRPr="00C65F9C">
        <w:rPr>
          <w:rFonts w:asciiTheme="majorBidi" w:hAnsiTheme="majorBidi" w:cstheme="majorBidi"/>
          <w:b/>
          <w:bCs/>
          <w:sz w:val="32"/>
          <w:szCs w:val="32"/>
          <w:vertAlign w:val="subscript"/>
          <w:rtl/>
        </w:rPr>
        <w:t xml:space="preserve"> - 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bscript"/>
          <w:rtl/>
        </w:rPr>
        <w:t>0,5)</w:t>
      </w:r>
      <w:r w:rsidR="00C65F9C" w:rsidRPr="00C65F9C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س</w:t>
      </w:r>
    </w:p>
    <w:p w:rsidR="005B65DE" w:rsidRPr="00134B51" w:rsidRDefault="005B65DE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134B5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سؤال الثاني :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                                                                           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(6 علامات)</w:t>
      </w:r>
    </w:p>
    <w:p w:rsidR="005B65DE" w:rsidRPr="00C65F9C" w:rsidRDefault="005B65DE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مستعينا بالتحويلات الهندسية المناسبة مثل كل من الاقترانات التالية :</w:t>
      </w:r>
    </w:p>
    <w:p w:rsidR="005B65DE" w:rsidRDefault="005B65DE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1) ق (س ) =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>(س+1)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2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-  1   </w:t>
      </w: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5B65DE" w:rsidRDefault="005B65DE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2) ل ( س ) = -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س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3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+ 1</w:t>
      </w: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5B65DE" w:rsidRDefault="005B65DE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3) </w:t>
      </w:r>
      <w:r w:rsidR="00B52B5B"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ل ( س ) = -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</w:t>
      </w:r>
      <w:r w:rsidR="00B52B5B"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- 1 </w:t>
      </w: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B52B5B" w:rsidRPr="00C65F9C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4) م ( س ) =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>(0,5)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س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+  1</w:t>
      </w: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B52B5B" w:rsidRPr="00313C1F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313C1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lastRenderedPageBreak/>
        <w:t>السؤال الثالث :</w:t>
      </w:r>
      <w:r w:rsidR="00313C1F" w:rsidRPr="00313C1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 </w:t>
      </w:r>
      <w:r w:rsidR="00313C1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                                                                        </w:t>
      </w:r>
      <w:r w:rsidR="00313C1F" w:rsidRPr="00313C1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 (4 علامات)</w:t>
      </w:r>
    </w:p>
    <w:p w:rsidR="00B52B5B" w:rsidRPr="00C65F9C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بحث في اشارة كل من الاقترانات الاتية </w:t>
      </w:r>
    </w:p>
    <w:p w:rsidR="00B52B5B" w:rsidRDefault="00B52B5B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1) ق ( س ) = س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vertAlign w:val="superscript"/>
          <w:rtl/>
        </w:rPr>
        <w:t>2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+ 4 س + 3 </w:t>
      </w: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134B51" w:rsidRDefault="00134B51" w:rsidP="00134B51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134B51" w:rsidRPr="00C65F9C" w:rsidRDefault="00134B51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B52B5B" w:rsidRPr="00C65F9C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>2) ل ( س ) =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134B51" w:rsidRPr="00134B5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س + 2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</w:t>
      </w:r>
    </w:p>
    <w:p w:rsidR="00134B51" w:rsidRDefault="00134B51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        -5</w:t>
      </w:r>
    </w:p>
    <w:p w:rsidR="00134B51" w:rsidRDefault="00134B51" w:rsidP="00134B51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134B51" w:rsidRDefault="00134B51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B52B5B" w:rsidRPr="00313C1F" w:rsidRDefault="00B52B5B" w:rsidP="00134B51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</w:pPr>
      <w:r w:rsidRPr="00313C1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سؤال الرابع</w:t>
      </w:r>
      <w:r w:rsidR="00313C1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                                                                                </w:t>
      </w:r>
      <w:r w:rsidRPr="00313C1F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 </w:t>
      </w:r>
      <w:r w:rsidR="00313C1F" w:rsidRPr="00313C1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(5 علامات)</w:t>
      </w:r>
    </w:p>
    <w:p w:rsidR="00134B51" w:rsidRDefault="00B52B5B" w:rsidP="00313C1F">
      <w:pPr>
        <w:spacing w:line="240" w:lineRule="auto"/>
        <w:ind w:left="-907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.مثل منحنى الاقتران ق ( س ) = </w:t>
      </w:r>
      <w:r w:rsidR="00134B51">
        <w:rPr>
          <w:rFonts w:asciiTheme="majorBidi" w:hAnsiTheme="majorBidi" w:cstheme="majorBidi"/>
          <w:b/>
          <w:bCs/>
          <w:sz w:val="32"/>
          <w:szCs w:val="32"/>
          <w:rtl/>
        </w:rPr>
        <w:t>[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2 </w:t>
      </w:r>
      <w:r w:rsidR="00134B51">
        <w:rPr>
          <w:rFonts w:asciiTheme="majorBidi" w:hAnsiTheme="majorBidi" w:cstheme="majorBidi"/>
          <w:b/>
          <w:bCs/>
          <w:sz w:val="32"/>
          <w:szCs w:val="32"/>
          <w:rtl/>
        </w:rPr>
        <w:t>–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2س</w:t>
      </w:r>
      <w:r w:rsidR="00134B51">
        <w:rPr>
          <w:rFonts w:asciiTheme="majorBidi" w:hAnsiTheme="majorBidi" w:cstheme="majorBidi"/>
          <w:b/>
          <w:bCs/>
          <w:sz w:val="32"/>
          <w:szCs w:val="32"/>
          <w:rtl/>
        </w:rPr>
        <w:t>]</w:t>
      </w: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في المستوى الديكارتي مع توضيح الخطوات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</w:p>
    <w:p w:rsidR="00134B51" w:rsidRDefault="00313C1F" w:rsidP="00313C1F">
      <w:pPr>
        <w:spacing w:line="240" w:lineRule="auto"/>
        <w:ind w:left="-907"/>
        <w:jc w:val="right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313C1F">
        <w:rPr>
          <w:rFonts w:asciiTheme="majorBidi" w:hAnsiTheme="majorBidi" w:cs="Times New Roman"/>
          <w:b/>
          <w:bCs/>
          <w:sz w:val="32"/>
          <w:szCs w:val="32"/>
          <w:rtl/>
        </w:rPr>
        <w:drawing>
          <wp:inline distT="0" distB="0" distL="0" distR="0">
            <wp:extent cx="2686050" cy="2369820"/>
            <wp:effectExtent l="19050" t="0" r="0" b="0"/>
            <wp:docPr id="4" name="Picture 4" descr="C:\Users\Microsoft\Desktop\عاشر\grid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icrosoft\Desktop\عاشر\grid0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366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B51" w:rsidRDefault="00134B51" w:rsidP="00313C1F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313C1F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313C1F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313C1F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Pr="00C65F9C" w:rsidRDefault="00313C1F" w:rsidP="00313C1F">
      <w:pPr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B52B5B" w:rsidRPr="00C65F9C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C65F9C">
        <w:rPr>
          <w:rFonts w:asciiTheme="majorBidi" w:hAnsiTheme="majorBidi" w:cstheme="majorBidi"/>
          <w:b/>
          <w:bCs/>
          <w:sz w:val="32"/>
          <w:szCs w:val="32"/>
          <w:rtl/>
        </w:rPr>
        <w:lastRenderedPageBreak/>
        <w:t xml:space="preserve">ب. اذا كان الشكل المجاور يمثل منحنى اقتران القيمة المطلقة ق ( س ) جد هذا الاقتران </w:t>
      </w:r>
      <w:r w:rsidR="00134B51">
        <w:rPr>
          <w:rFonts w:asciiTheme="majorBidi" w:hAnsiTheme="majorBidi" w:cstheme="majorBidi" w:hint="cs"/>
          <w:b/>
          <w:bCs/>
          <w:sz w:val="32"/>
          <w:szCs w:val="32"/>
          <w:rtl/>
        </w:rPr>
        <w:t>:</w:t>
      </w:r>
    </w:p>
    <w:p w:rsidR="00B52B5B" w:rsidRPr="00C65F9C" w:rsidRDefault="00B52B5B" w:rsidP="00134B51">
      <w:pPr>
        <w:spacing w:line="240" w:lineRule="auto"/>
        <w:ind w:left="-907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313C1F" w:rsidRDefault="00313C1F" w:rsidP="00313C1F">
      <w:pPr>
        <w:spacing w:line="240" w:lineRule="auto"/>
        <w:ind w:left="-907"/>
        <w:jc w:val="right"/>
        <w:rPr>
          <w:rFonts w:asciiTheme="majorBidi" w:hAnsiTheme="majorBidi" w:cstheme="majorBidi" w:hint="cs"/>
          <w:b/>
          <w:bCs/>
          <w:sz w:val="32"/>
          <w:szCs w:val="32"/>
          <w:rtl/>
        </w:rPr>
      </w:pPr>
      <w:r w:rsidRPr="00313C1F">
        <w:rPr>
          <w:rFonts w:asciiTheme="majorBidi" w:hAnsiTheme="majorBidi" w:cs="Times New Roman"/>
          <w:b/>
          <w:bCs/>
          <w:sz w:val="32"/>
          <w:szCs w:val="32"/>
          <w:rtl/>
        </w:rPr>
        <w:drawing>
          <wp:inline distT="0" distB="0" distL="0" distR="0">
            <wp:extent cx="3760470" cy="3512820"/>
            <wp:effectExtent l="19050" t="0" r="0" b="0"/>
            <wp:docPr id="2" name="Picture 4" descr="C:\Users\Microsoft\Desktop\عاشر\grid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icrosoft\Desktop\عاشر\grid0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470" cy="351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313C1F">
      <w:pPr>
        <w:spacing w:line="240" w:lineRule="auto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313C1F" w:rsidRDefault="00313C1F" w:rsidP="00134B51">
      <w:pPr>
        <w:spacing w:line="240" w:lineRule="auto"/>
        <w:ind w:left="-907"/>
        <w:jc w:val="center"/>
        <w:rPr>
          <w:rFonts w:asciiTheme="majorBidi" w:hAnsiTheme="majorBidi" w:cstheme="majorBidi" w:hint="cs"/>
          <w:b/>
          <w:bCs/>
          <w:sz w:val="32"/>
          <w:szCs w:val="32"/>
          <w:rtl/>
        </w:rPr>
      </w:pPr>
    </w:p>
    <w:p w:rsidR="00134B51" w:rsidRPr="00C65F9C" w:rsidRDefault="00134B51" w:rsidP="00134B51">
      <w:pPr>
        <w:spacing w:line="240" w:lineRule="auto"/>
        <w:ind w:left="-907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انتهت الاسئلة    بالتوفيق والنجاح     معلم المادة :جهاد ديرية</w:t>
      </w:r>
    </w:p>
    <w:sectPr w:rsidR="00134B51" w:rsidRPr="00C65F9C" w:rsidSect="00134B51">
      <w:footerReference w:type="default" r:id="rId11"/>
      <w:pgSz w:w="11906" w:h="16838"/>
      <w:pgMar w:top="1440" w:right="1800" w:bottom="1440" w:left="1800" w:header="708" w:footer="708" w:gutter="0"/>
      <w:pgBorders w:offsetFrom="page">
        <w:top w:val="thinThickLargeGap" w:sz="24" w:space="24" w:color="auto"/>
        <w:left w:val="thinThickLargeGap" w:sz="24" w:space="24" w:color="auto"/>
        <w:bottom w:val="thickThinLargeGap" w:sz="24" w:space="24" w:color="auto"/>
        <w:right w:val="thickThinLargeGap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5FDC" w:rsidRDefault="00125FDC" w:rsidP="00313C1F">
      <w:pPr>
        <w:spacing w:after="0" w:line="240" w:lineRule="auto"/>
      </w:pPr>
      <w:r>
        <w:separator/>
      </w:r>
    </w:p>
  </w:endnote>
  <w:endnote w:type="continuationSeparator" w:id="1">
    <w:p w:rsidR="00125FDC" w:rsidRDefault="00125FDC" w:rsidP="0031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56930659"/>
      <w:docPartObj>
        <w:docPartGallery w:val="Page Numbers (Bottom of Page)"/>
        <w:docPartUnique/>
      </w:docPartObj>
    </w:sdtPr>
    <w:sdtContent>
      <w:p w:rsidR="00313C1F" w:rsidRDefault="00313C1F">
        <w:pPr>
          <w:pStyle w:val="Footer"/>
          <w:jc w:val="center"/>
        </w:pPr>
        <w:fldSimple w:instr=" PAGE   \* MERGEFORMAT ">
          <w:r>
            <w:rPr>
              <w:noProof/>
              <w:rtl/>
            </w:rPr>
            <w:t>1</w:t>
          </w:r>
        </w:fldSimple>
      </w:p>
    </w:sdtContent>
  </w:sdt>
  <w:p w:rsidR="00313C1F" w:rsidRDefault="00313C1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5FDC" w:rsidRDefault="00125FDC" w:rsidP="00313C1F">
      <w:pPr>
        <w:spacing w:after="0" w:line="240" w:lineRule="auto"/>
      </w:pPr>
      <w:r>
        <w:separator/>
      </w:r>
    </w:p>
  </w:footnote>
  <w:footnote w:type="continuationSeparator" w:id="1">
    <w:p w:rsidR="00125FDC" w:rsidRDefault="00125FDC" w:rsidP="0031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F7C35"/>
    <w:rsid w:val="00125FDC"/>
    <w:rsid w:val="00134B51"/>
    <w:rsid w:val="00313C1F"/>
    <w:rsid w:val="005B65DE"/>
    <w:rsid w:val="00A46496"/>
    <w:rsid w:val="00AF7C35"/>
    <w:rsid w:val="00B41690"/>
    <w:rsid w:val="00B52B5B"/>
    <w:rsid w:val="00BB67FC"/>
    <w:rsid w:val="00C65F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69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7C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7C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C35"/>
    <w:rPr>
      <w:rFonts w:ascii="Tahoma" w:hAnsi="Tahoma" w:cs="Tahoma"/>
      <w:sz w:val="16"/>
      <w:szCs w:val="16"/>
    </w:rPr>
  </w:style>
  <w:style w:type="table" w:customStyle="1" w:styleId="PlainTable41">
    <w:name w:val="Plain Table 41"/>
    <w:basedOn w:val="TableNormal"/>
    <w:uiPriority w:val="44"/>
    <w:rsid w:val="00C65F9C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semiHidden/>
    <w:unhideWhenUsed/>
    <w:rsid w:val="0031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3C1F"/>
  </w:style>
  <w:style w:type="paragraph" w:styleId="Footer">
    <w:name w:val="footer"/>
    <w:basedOn w:val="Normal"/>
    <w:link w:val="FooterChar"/>
    <w:uiPriority w:val="99"/>
    <w:unhideWhenUsed/>
    <w:rsid w:val="0031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3C1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0A4F6F"/>
    <w:rsid w:val="000A4F6F"/>
    <w:rsid w:val="00D46F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A4F6F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AF0A25-D6C2-468E-873C-DEDF96250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317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rvat jihad</dc:creator>
  <cp:lastModifiedBy>mervat jihad</cp:lastModifiedBy>
  <cp:revision>2</cp:revision>
  <cp:lastPrinted>2018-10-29T05:28:00Z</cp:lastPrinted>
  <dcterms:created xsi:type="dcterms:W3CDTF">2018-10-28T14:45:00Z</dcterms:created>
  <dcterms:modified xsi:type="dcterms:W3CDTF">2018-10-29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